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37D" w:rsidRPr="00067E42" w:rsidRDefault="00F2353D">
      <w:pPr>
        <w:rPr>
          <w:rFonts w:ascii="Arial" w:hAnsi="Arial" w:cs="Arial"/>
          <w:b/>
          <w:sz w:val="24"/>
          <w:szCs w:val="24"/>
          <w:u w:val="single"/>
        </w:rPr>
      </w:pPr>
      <w:r w:rsidRPr="00067E42">
        <w:rPr>
          <w:rFonts w:ascii="Arial" w:hAnsi="Arial" w:cs="Arial"/>
          <w:b/>
          <w:sz w:val="24"/>
          <w:szCs w:val="24"/>
          <w:u w:val="single"/>
        </w:rPr>
        <w:t>Zadania klasa IV</w:t>
      </w:r>
    </w:p>
    <w:p w:rsidR="00F2353D" w:rsidRPr="00067E42" w:rsidRDefault="00F2353D">
      <w:pPr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>Poziom I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1. Mając trzy patyczki można ułożyć różne liczby zapisan</w:t>
      </w:r>
      <w:r w:rsidR="00F232E0" w:rsidRPr="00067E42">
        <w:rPr>
          <w:rFonts w:ascii="Arial" w:eastAsia="Times New Roman" w:hAnsi="Arial" w:cs="Arial"/>
          <w:sz w:val="24"/>
          <w:szCs w:val="24"/>
          <w:lang w:eastAsia="pl-PL"/>
        </w:rPr>
        <w:t>e znakami rzymskimi np. IX.</w:t>
      </w:r>
    </w:p>
    <w:p w:rsidR="00954D2C" w:rsidRPr="00067E42" w:rsidRDefault="00573C83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a)Ułóż co najmniej dwie 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liczby używając trzech patyczków. Zapisz je również po arabsku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>.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b)Ułóż </w:t>
      </w:r>
      <w:r w:rsidR="00573C83"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co najmniej dwie 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>liczby używając  pięciu patyczków.</w:t>
      </w:r>
      <w:r w:rsidR="00573C83"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</w:t>
      </w:r>
      <w:r w:rsidR="00573C83" w:rsidRPr="00067E42">
        <w:rPr>
          <w:rFonts w:ascii="Arial" w:eastAsia="Times New Roman" w:hAnsi="Arial" w:cs="Arial"/>
          <w:sz w:val="24"/>
          <w:szCs w:val="24"/>
          <w:lang w:eastAsia="pl-PL"/>
        </w:rPr>
        <w:t>Zapisz je również po arabsku</w:t>
      </w:r>
      <w:r w:rsidR="00573C83" w:rsidRPr="00067E42">
        <w:rPr>
          <w:rFonts w:ascii="Arial" w:eastAsia="Times New Roman" w:hAnsi="Arial" w:cs="Arial"/>
          <w:sz w:val="24"/>
          <w:szCs w:val="24"/>
          <w:lang w:eastAsia="pl-PL"/>
        </w:rPr>
        <w:t>.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2. Dwie liczby nazywa się lustrzanymi, jeśli jedna z nich powstaje przez napisanie cyfr drugiej w odwrotnej kolejności np. 456 i 654.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a)Oblicz różnicę liczby 742 i liczby do niej lustrzanej.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b)Oblicz sumę liczby 425 i liczby do niej lustrzanej.</w:t>
      </w:r>
    </w:p>
    <w:p w:rsidR="00573C83" w:rsidRPr="00067E42" w:rsidRDefault="00573C83" w:rsidP="00954D2C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pl-PL"/>
        </w:rPr>
      </w:pPr>
    </w:p>
    <w:p w:rsidR="00573C83" w:rsidRPr="00067E42" w:rsidRDefault="00573C83" w:rsidP="00954D2C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b/>
          <w:sz w:val="24"/>
          <w:szCs w:val="24"/>
          <w:lang w:eastAsia="pl-PL"/>
        </w:rPr>
        <w:t>Poziom II</w:t>
      </w:r>
    </w:p>
    <w:p w:rsidR="00067E42" w:rsidRPr="00067E42" w:rsidRDefault="00067E42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573C83" w:rsidRPr="00067E42" w:rsidRDefault="00573C83" w:rsidP="00573C8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1. Mając trzy patyczki można ułożyć różne liczby zapisane znakami rzymskimi np. IX,  LI.</w:t>
      </w:r>
    </w:p>
    <w:p w:rsidR="00573C83" w:rsidRPr="00067E42" w:rsidRDefault="00573C83" w:rsidP="00573C8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a)Ułóż co najmniej 4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 liczby używając trzech patyczków. Zapisz je również po arabsku.</w:t>
      </w:r>
    </w:p>
    <w:p w:rsidR="00573C83" w:rsidRPr="00067E42" w:rsidRDefault="00573C83" w:rsidP="00573C8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b)Ułóż 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co najmniej4 </w:t>
      </w:r>
      <w:r w:rsidR="00F232E0"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liczby używając  pięciu patyczków. Zapisz je również po arabsku.</w:t>
      </w:r>
    </w:p>
    <w:p w:rsidR="00573C83" w:rsidRPr="00067E42" w:rsidRDefault="00573C83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2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>.Oblicz 605-506, 403-304.Co zauważyłeś? Czy potrafisz napisać inne takie działania i przewidzieć ich wynik ?</w:t>
      </w:r>
    </w:p>
    <w:p w:rsidR="00F232E0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954D2C">
      <w:pPr>
        <w:rPr>
          <w:rFonts w:ascii="Arial" w:hAnsi="Arial" w:cs="Arial"/>
          <w:b/>
          <w:sz w:val="24"/>
          <w:szCs w:val="24"/>
          <w:u w:val="single"/>
        </w:rPr>
      </w:pPr>
      <w:r w:rsidRPr="00067E42">
        <w:rPr>
          <w:rFonts w:ascii="Arial" w:hAnsi="Arial" w:cs="Arial"/>
          <w:b/>
          <w:sz w:val="24"/>
          <w:szCs w:val="24"/>
          <w:u w:val="single"/>
        </w:rPr>
        <w:t>Zadania klasa V</w:t>
      </w:r>
    </w:p>
    <w:p w:rsidR="00F232E0" w:rsidRPr="00067E42" w:rsidRDefault="00F232E0">
      <w:pPr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>Poziom I</w:t>
      </w:r>
    </w:p>
    <w:p w:rsidR="00954D2C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1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>.Wskaż z intruza wśród liczb: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a) 24, 46, 48, 80, 245, 344, 480.</w:t>
      </w:r>
    </w:p>
    <w:p w:rsidR="00954D2C" w:rsidRPr="00067E42" w:rsidRDefault="00954D2C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b) 25, 30, 75, 90, 152, 4250.</w:t>
      </w:r>
    </w:p>
    <w:p w:rsidR="00F232E0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067E42" w:rsidRPr="00067E42" w:rsidRDefault="00954D2C" w:rsidP="00067E42">
      <w:pPr>
        <w:rPr>
          <w:rFonts w:ascii="Arial" w:hAnsi="Arial" w:cs="Arial"/>
          <w:sz w:val="24"/>
          <w:szCs w:val="24"/>
        </w:rPr>
      </w:pPr>
      <w:r w:rsidRPr="00067E42">
        <w:rPr>
          <w:rFonts w:ascii="Arial" w:hAnsi="Arial" w:cs="Arial"/>
          <w:sz w:val="24"/>
          <w:szCs w:val="24"/>
        </w:rPr>
        <w:t>2.Ile różnych liczb trzycyfrowych można zbudować z cyfr : 6, 7, 0 tak, aby cyfry się nie powtarzały ? Oblicz  różnicę liczby największej i najmniejszej</w:t>
      </w:r>
      <w:r w:rsidR="00F232E0" w:rsidRPr="00067E42">
        <w:rPr>
          <w:rFonts w:ascii="Arial" w:hAnsi="Arial" w:cs="Arial"/>
          <w:sz w:val="24"/>
          <w:szCs w:val="24"/>
        </w:rPr>
        <w:t>.</w:t>
      </w:r>
    </w:p>
    <w:p w:rsidR="00F232E0" w:rsidRPr="00067E42" w:rsidRDefault="00F232E0">
      <w:pPr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>Poziom I</w:t>
      </w:r>
      <w:r w:rsidRPr="00067E42">
        <w:rPr>
          <w:rFonts w:ascii="Arial" w:hAnsi="Arial" w:cs="Arial"/>
          <w:b/>
          <w:sz w:val="24"/>
          <w:szCs w:val="24"/>
        </w:rPr>
        <w:t>I</w:t>
      </w:r>
    </w:p>
    <w:p w:rsidR="00954D2C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1.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>Dwaj chłopcy strzelają przez trzy minuty do celu. Pierwszy oddaje strzały co 6 sekund, drugi co 8 sekund. Zaczęli w tej samej chwili. Ile razy będą strzelać równocześnie?</w:t>
      </w:r>
    </w:p>
    <w:p w:rsidR="00F232E0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tbl>
      <w:tblPr>
        <w:tblW w:w="5182" w:type="pct"/>
        <w:jc w:val="center"/>
        <w:tblCellSpacing w:w="0" w:type="dxa"/>
        <w:shd w:val="clear" w:color="auto" w:fill="FDFFFF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9527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shd w:val="clear" w:color="auto" w:fill="FDFFFF"/>
            <w:vAlign w:val="center"/>
            <w:hideMark/>
          </w:tcPr>
          <w:p w:rsidR="00067E42" w:rsidRPr="00067E42" w:rsidRDefault="00F232E0" w:rsidP="00954D2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 xml:space="preserve">    2. </w:t>
            </w:r>
            <w:r w:rsidR="00954D2C"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Paweł miał w skarbonce pewną ilość pieniędzy. W dniu imienin swojej mamy pożyczył od siostry 17 złotych i kupił mamie prezent za 21 złotych. Wówczas pozostało mu 15 złotych. Ile złotych mia</w:t>
            </w:r>
            <w:r w:rsid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ł Paweł w skarbonce na początku</w:t>
            </w:r>
            <w:bookmarkStart w:id="0" w:name="_GoBack"/>
            <w:bookmarkEnd w:id="0"/>
          </w:p>
          <w:p w:rsidR="00067E42" w:rsidRPr="00067E42" w:rsidRDefault="00067E42" w:rsidP="00954D2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</w:p>
        </w:tc>
      </w:tr>
    </w:tbl>
    <w:p w:rsidR="00954D2C" w:rsidRPr="00067E42" w:rsidRDefault="00067E42">
      <w:pPr>
        <w:rPr>
          <w:rFonts w:ascii="Arial" w:hAnsi="Arial" w:cs="Arial"/>
          <w:b/>
          <w:sz w:val="24"/>
          <w:szCs w:val="24"/>
          <w:u w:val="single"/>
        </w:rPr>
      </w:pPr>
      <w:r w:rsidRPr="00067E42">
        <w:rPr>
          <w:rFonts w:ascii="Arial" w:hAnsi="Arial" w:cs="Arial"/>
          <w:b/>
          <w:sz w:val="24"/>
          <w:szCs w:val="24"/>
          <w:u w:val="single"/>
        </w:rPr>
        <w:lastRenderedPageBreak/>
        <w:t>Zadania k</w:t>
      </w:r>
      <w:r w:rsidR="00954D2C" w:rsidRPr="00067E42">
        <w:rPr>
          <w:rFonts w:ascii="Arial" w:hAnsi="Arial" w:cs="Arial"/>
          <w:b/>
          <w:sz w:val="24"/>
          <w:szCs w:val="24"/>
          <w:u w:val="single"/>
        </w:rPr>
        <w:t>lasa VI</w:t>
      </w:r>
    </w:p>
    <w:p w:rsidR="00F232E0" w:rsidRPr="00067E42" w:rsidRDefault="00F232E0">
      <w:pPr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>Poziom I</w:t>
      </w:r>
    </w:p>
    <w:tbl>
      <w:tblPr>
        <w:tblW w:w="3000" w:type="pct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48"/>
        <w:gridCol w:w="1151"/>
        <w:gridCol w:w="516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Działanie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Wynik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7,36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5,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K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4,25 : 1,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L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9,84 : 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W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9,8 + 4,3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I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4,51 - 1,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Ż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6,5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val="en-US"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 4 - 16,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R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3,6 + 3,7 - 4,5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R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100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val="en-US"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 (119,4 - 29,37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val="en-US" w:eastAsia="pl-PL"/>
              </w:rPr>
              <w:t>Y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12,42 + 9,2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10 - 11,0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B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3,6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2,1 + 4,8 : 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U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45,1 - 1,6 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vertAlign w:val="superscript"/>
                <w:lang w:eastAsia="pl-PL"/>
              </w:rPr>
              <w:t>.</w:t>
            </w: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Ś</w:t>
            </w:r>
          </w:p>
        </w:tc>
      </w:tr>
    </w:tbl>
    <w:p w:rsidR="00F232E0" w:rsidRPr="00573C83" w:rsidRDefault="00F232E0" w:rsidP="00F232E0">
      <w:pPr>
        <w:spacing w:after="240" w:line="240" w:lineRule="auto"/>
        <w:jc w:val="center"/>
        <w:rPr>
          <w:rFonts w:ascii="Arial" w:eastAsia="Times New Roman" w:hAnsi="Arial" w:cs="Arial"/>
          <w:sz w:val="24"/>
          <w:szCs w:val="24"/>
          <w:lang w:eastAsia="pl-PL"/>
        </w:rPr>
      </w:pPr>
      <w:r w:rsidRPr="00573C83">
        <w:rPr>
          <w:rFonts w:ascii="Arial" w:eastAsia="Times New Roman" w:hAnsi="Arial" w:cs="Arial"/>
          <w:sz w:val="24"/>
          <w:szCs w:val="24"/>
          <w:lang w:eastAsia="pl-PL"/>
        </w:rPr>
        <w:t> </w:t>
      </w:r>
    </w:p>
    <w:tbl>
      <w:tblPr>
        <w:tblW w:w="3000" w:type="pct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89"/>
        <w:gridCol w:w="844"/>
        <w:gridCol w:w="938"/>
        <w:gridCol w:w="844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Otrzymane wynik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2,7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900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41,1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Nazwa ssak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</w:tr>
    </w:tbl>
    <w:p w:rsidR="00F232E0" w:rsidRPr="00573C83" w:rsidRDefault="00F232E0" w:rsidP="00F232E0">
      <w:pPr>
        <w:spacing w:after="240" w:line="240" w:lineRule="auto"/>
        <w:jc w:val="center"/>
        <w:rPr>
          <w:rFonts w:ascii="Arial" w:eastAsia="Times New Roman" w:hAnsi="Arial" w:cs="Arial"/>
          <w:sz w:val="24"/>
          <w:szCs w:val="24"/>
          <w:lang w:eastAsia="pl-PL"/>
        </w:rPr>
      </w:pPr>
      <w:r w:rsidRPr="00573C83">
        <w:rPr>
          <w:rFonts w:ascii="Arial" w:eastAsia="Times New Roman" w:hAnsi="Arial" w:cs="Arial"/>
          <w:sz w:val="24"/>
          <w:szCs w:val="24"/>
          <w:lang w:eastAsia="pl-PL"/>
        </w:rPr>
        <w:t> </w:t>
      </w:r>
    </w:p>
    <w:tbl>
      <w:tblPr>
        <w:tblW w:w="3000" w:type="pct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44"/>
        <w:gridCol w:w="743"/>
        <w:gridCol w:w="743"/>
        <w:gridCol w:w="911"/>
        <w:gridCol w:w="574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Otrzymane wynik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2,9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8,7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93,3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9,2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Nazwa ssak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</w:tr>
    </w:tbl>
    <w:p w:rsidR="00F232E0" w:rsidRPr="00573C83" w:rsidRDefault="00F232E0" w:rsidP="00F232E0">
      <w:pPr>
        <w:spacing w:after="240" w:line="240" w:lineRule="auto"/>
        <w:jc w:val="center"/>
        <w:rPr>
          <w:rFonts w:ascii="Arial" w:eastAsia="Times New Roman" w:hAnsi="Arial" w:cs="Arial"/>
          <w:sz w:val="24"/>
          <w:szCs w:val="24"/>
          <w:lang w:eastAsia="pl-PL"/>
        </w:rPr>
      </w:pPr>
      <w:r w:rsidRPr="00573C83">
        <w:rPr>
          <w:rFonts w:ascii="Arial" w:eastAsia="Times New Roman" w:hAnsi="Arial" w:cs="Arial"/>
          <w:sz w:val="24"/>
          <w:szCs w:val="24"/>
          <w:lang w:eastAsia="pl-PL"/>
        </w:rPr>
        <w:t> </w:t>
      </w:r>
    </w:p>
    <w:tbl>
      <w:tblPr>
        <w:tblW w:w="3000" w:type="pct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68"/>
        <w:gridCol w:w="812"/>
        <w:gridCol w:w="812"/>
        <w:gridCol w:w="511"/>
        <w:gridCol w:w="1112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Otrzymane wyniki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0,98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14,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37,8304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Nazwa ssak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45" w:type="dxa"/>
              <w:left w:w="45" w:type="dxa"/>
              <w:bottom w:w="45" w:type="dxa"/>
              <w:right w:w="45" w:type="dxa"/>
            </w:tcMar>
            <w:vAlign w:val="center"/>
            <w:hideMark/>
          </w:tcPr>
          <w:p w:rsidR="00F232E0" w:rsidRPr="00573C83" w:rsidRDefault="00F232E0" w:rsidP="00AA2C4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573C83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 </w:t>
            </w:r>
          </w:p>
        </w:tc>
      </w:tr>
    </w:tbl>
    <w:p w:rsidR="00F232E0" w:rsidRPr="00067E42" w:rsidRDefault="00F232E0">
      <w:pPr>
        <w:rPr>
          <w:rFonts w:ascii="Arial" w:hAnsi="Arial" w:cs="Arial"/>
          <w:sz w:val="24"/>
          <w:szCs w:val="24"/>
        </w:rPr>
      </w:pPr>
    </w:p>
    <w:p w:rsidR="00954D2C" w:rsidRPr="00067E42" w:rsidRDefault="00F232E0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2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>.</w:t>
      </w:r>
      <w:r w:rsidRPr="00067E42">
        <w:rPr>
          <w:rFonts w:ascii="Arial" w:eastAsia="Times New Roman" w:hAnsi="Arial" w:cs="Arial"/>
          <w:sz w:val="24"/>
          <w:szCs w:val="24"/>
          <w:lang w:eastAsia="pl-PL"/>
        </w:rPr>
        <w:t xml:space="preserve"> </w:t>
      </w:r>
      <w:r w:rsidR="00954D2C" w:rsidRPr="00067E42">
        <w:rPr>
          <w:rFonts w:ascii="Arial" w:eastAsia="Times New Roman" w:hAnsi="Arial" w:cs="Arial"/>
          <w:sz w:val="24"/>
          <w:szCs w:val="24"/>
          <w:lang w:eastAsia="pl-PL"/>
        </w:rPr>
        <w:t>Film rozpoczął się o godzinie 16.45 a zakończył o 18.20. Ile  to minut, ile to sekund?</w:t>
      </w:r>
    </w:p>
    <w:p w:rsidR="00067E42" w:rsidRPr="00067E42" w:rsidRDefault="00067E42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F232E0">
      <w:pPr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>Poziom II</w:t>
      </w:r>
    </w:p>
    <w:tbl>
      <w:tblPr>
        <w:tblW w:w="5182" w:type="pct"/>
        <w:jc w:val="center"/>
        <w:tblCellSpacing w:w="0" w:type="dxa"/>
        <w:shd w:val="clear" w:color="auto" w:fill="FDFFFF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9527"/>
      </w:tblGrid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shd w:val="clear" w:color="auto" w:fill="FDFFFF"/>
            <w:vAlign w:val="center"/>
            <w:hideMark/>
          </w:tcPr>
          <w:p w:rsidR="00954D2C" w:rsidRPr="00067E42" w:rsidRDefault="00954D2C" w:rsidP="00F232E0">
            <w:pPr>
              <w:pStyle w:val="Akapitzlist"/>
              <w:numPr>
                <w:ilvl w:val="0"/>
                <w:numId w:val="1"/>
              </w:num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Spośród trzech par małżeńskich mamy wybrać trzyosobową grupę, w której nie będzie żadnego małżeństwa. Na ile sposobów można dokonać takiego wyboru?</w:t>
            </w:r>
          </w:p>
          <w:p w:rsidR="00F232E0" w:rsidRPr="00067E42" w:rsidRDefault="00F232E0" w:rsidP="00F232E0">
            <w:pPr>
              <w:pStyle w:val="Akapitzlist"/>
              <w:numPr>
                <w:ilvl w:val="0"/>
                <w:numId w:val="1"/>
              </w:num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W czasie obozu matematycznego w Zakopanem przewidziana jest wycieczka na szczyt Giewontu. Droga na szczyt zajmuje 3 godziny. Przewiduje się półgodzinny pobyt na szczycie. Zejście zajmuje 2 godziny i trzydzieści minut. O której godzinie najpóźniej trzeba wyruszyć na tę wycieczkę, aby zdążyć na obiad, który jest planowany na godzinę 15:00?</w:t>
            </w:r>
          </w:p>
          <w:p w:rsidR="00F232E0" w:rsidRPr="00067E42" w:rsidRDefault="00F232E0" w:rsidP="00F232E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</w:p>
          <w:p w:rsidR="00F232E0" w:rsidRPr="00067E42" w:rsidRDefault="00067E42" w:rsidP="00F232E0">
            <w:pPr>
              <w:spacing w:after="0" w:line="240" w:lineRule="auto"/>
              <w:rPr>
                <w:rFonts w:ascii="Arial" w:eastAsia="Times New Roman" w:hAnsi="Arial" w:cs="Arial"/>
                <w:b/>
                <w:sz w:val="24"/>
                <w:szCs w:val="24"/>
                <w:u w:val="single"/>
                <w:lang w:eastAsia="pl-PL"/>
              </w:rPr>
            </w:pPr>
            <w:r w:rsidRPr="00067E42">
              <w:rPr>
                <w:rFonts w:ascii="Arial" w:eastAsia="Times New Roman" w:hAnsi="Arial" w:cs="Arial"/>
                <w:b/>
                <w:sz w:val="24"/>
                <w:szCs w:val="24"/>
                <w:u w:val="single"/>
                <w:lang w:eastAsia="pl-PL"/>
              </w:rPr>
              <w:t xml:space="preserve">Zadania klasa </w:t>
            </w:r>
            <w:r w:rsidR="00F232E0" w:rsidRPr="00067E42">
              <w:rPr>
                <w:rFonts w:ascii="Arial" w:eastAsia="Times New Roman" w:hAnsi="Arial" w:cs="Arial"/>
                <w:b/>
                <w:sz w:val="24"/>
                <w:szCs w:val="24"/>
                <w:u w:val="single"/>
                <w:lang w:eastAsia="pl-PL"/>
              </w:rPr>
              <w:t>VII</w:t>
            </w:r>
          </w:p>
          <w:p w:rsidR="00067E42" w:rsidRPr="00067E42" w:rsidRDefault="00067E42" w:rsidP="00F232E0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</w:p>
          <w:p w:rsidR="00F232E0" w:rsidRPr="00067E42" w:rsidRDefault="00F232E0" w:rsidP="00F232E0">
            <w:pPr>
              <w:spacing w:after="0" w:line="240" w:lineRule="auto"/>
              <w:rPr>
                <w:rFonts w:ascii="Arial" w:eastAsia="Times New Roman" w:hAnsi="Arial" w:cs="Arial"/>
                <w:b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b/>
                <w:sz w:val="24"/>
                <w:szCs w:val="24"/>
                <w:lang w:eastAsia="pl-PL"/>
              </w:rPr>
              <w:t>Poziom I</w:t>
            </w: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shd w:val="clear" w:color="auto" w:fill="FDFFFF"/>
            <w:vAlign w:val="center"/>
            <w:hideMark/>
          </w:tcPr>
          <w:p w:rsidR="00954D2C" w:rsidRPr="00067E42" w:rsidRDefault="00954D2C" w:rsidP="00F232E0">
            <w:pPr>
              <w:pStyle w:val="Akapitzlist"/>
              <w:numPr>
                <w:ilvl w:val="0"/>
                <w:numId w:val="2"/>
              </w:num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lastRenderedPageBreak/>
              <w:t>Laura, Igor, Wiktor i Kasia chcieli zrobić sobie wspólne zdjęcie. Kasia i Laura są przyjaciółkami i chciały stać obok siebie. Igor chciał stać obok Laury, ponieważ bardzo ją lubi. Na ile sposobów mogą ustawić się oni w jednym rzędzie, aby spełnić podane warunki?</w:t>
            </w:r>
          </w:p>
        </w:tc>
      </w:tr>
      <w:tr w:rsidR="00067E42" w:rsidRPr="00067E42" w:rsidTr="00F232E0">
        <w:trPr>
          <w:tblCellSpacing w:w="0" w:type="dxa"/>
          <w:jc w:val="center"/>
        </w:trPr>
        <w:tc>
          <w:tcPr>
            <w:tcW w:w="0" w:type="auto"/>
            <w:shd w:val="clear" w:color="auto" w:fill="FDFFFF"/>
            <w:vAlign w:val="center"/>
          </w:tcPr>
          <w:p w:rsidR="00954D2C" w:rsidRPr="00067E42" w:rsidRDefault="00954D2C" w:rsidP="00954D2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</w:p>
        </w:tc>
      </w:tr>
      <w:tr w:rsidR="00067E42" w:rsidRPr="00067E42" w:rsidTr="00AA2C45">
        <w:trPr>
          <w:tblCellSpacing w:w="0" w:type="dxa"/>
          <w:jc w:val="center"/>
        </w:trPr>
        <w:tc>
          <w:tcPr>
            <w:tcW w:w="0" w:type="auto"/>
            <w:shd w:val="clear" w:color="auto" w:fill="FDFFFF"/>
            <w:vAlign w:val="center"/>
            <w:hideMark/>
          </w:tcPr>
          <w:p w:rsidR="00954D2C" w:rsidRPr="00067E42" w:rsidRDefault="00954D2C" w:rsidP="00F232E0">
            <w:pPr>
              <w:pStyle w:val="Akapitzlist"/>
              <w:numPr>
                <w:ilvl w:val="0"/>
                <w:numId w:val="2"/>
              </w:num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  <w:r w:rsidRPr="00067E42">
              <w:rPr>
                <w:rFonts w:ascii="Arial" w:eastAsia="Times New Roman" w:hAnsi="Arial" w:cs="Arial"/>
                <w:sz w:val="24"/>
                <w:szCs w:val="24"/>
                <w:lang w:eastAsia="pl-PL"/>
              </w:rPr>
              <w:t>Urodziny Julii, Kasi, Zuzanny i Heleny wypadają w dniach 1 marca, 17 maja, 20 lipca, 20 marca. Kasia i Zuzanna urodziły się w tym samym miesiącu. Julia i Zuzanna urodziły się w tym samym dniu miesiąca. Która z dziewczynek urodziła się 17 maja?</w:t>
            </w:r>
          </w:p>
          <w:p w:rsidR="00067E42" w:rsidRPr="00067E42" w:rsidRDefault="00067E42" w:rsidP="00067E42">
            <w:pPr>
              <w:pStyle w:val="Akapitzlist"/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pl-PL"/>
              </w:rPr>
            </w:pPr>
          </w:p>
        </w:tc>
      </w:tr>
    </w:tbl>
    <w:p w:rsidR="00954D2C" w:rsidRPr="00067E42" w:rsidRDefault="00F232E0" w:rsidP="00954D2C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b/>
          <w:sz w:val="24"/>
          <w:szCs w:val="24"/>
          <w:lang w:eastAsia="pl-PL"/>
        </w:rPr>
        <w:t>Poziom II</w:t>
      </w:r>
    </w:p>
    <w:p w:rsidR="00067E42" w:rsidRPr="00067E42" w:rsidRDefault="00067E42" w:rsidP="00954D2C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</w:p>
    <w:p w:rsidR="00954D2C" w:rsidRPr="00067E42" w:rsidRDefault="00954D2C" w:rsidP="00F232E0">
      <w:pPr>
        <w:pStyle w:val="NormalnyWeb"/>
        <w:numPr>
          <w:ilvl w:val="0"/>
          <w:numId w:val="3"/>
        </w:numPr>
        <w:spacing w:before="0" w:beforeAutospacing="0" w:after="0" w:afterAutospacing="0"/>
        <w:rPr>
          <w:rFonts w:ascii="Arial" w:hAnsi="Arial" w:cs="Arial"/>
        </w:rPr>
      </w:pPr>
      <w:r w:rsidRPr="00067E42">
        <w:rPr>
          <w:rStyle w:val="postbody"/>
          <w:rFonts w:ascii="Arial" w:hAnsi="Arial" w:cs="Arial"/>
          <w:i/>
          <w:iCs/>
        </w:rPr>
        <w:t>Była sobie babcia. Ponieważ mieszkała sama, czuła się samotna i zapragnęła kimś się zaopiekować. Kupiła więc sobie kozę za 300 zł. Koza narobiła jej szkód: zjadła kwiatki i zryła ogródek, więc babcia sprzedała kozę sąsiadowi za 400 zł. Sąsiad po pewnym czasie też miał dość niesfornej kozy i chciał się jej pozbyć. Babcia zlitowała się nad kozą i odkupiła ją od sąsiada za 600 zł. Jednak nerwy babci nie wytrzymały, bo koza była zbyt niesforna, więc babcia sprzedała kozę do cyrku za 700 zł.</w:t>
      </w:r>
      <w:r w:rsidRPr="00067E42">
        <w:rPr>
          <w:rFonts w:ascii="Arial" w:hAnsi="Arial" w:cs="Arial"/>
          <w:i/>
          <w:iCs/>
        </w:rPr>
        <w:br/>
      </w:r>
      <w:r w:rsidRPr="00067E42">
        <w:rPr>
          <w:rStyle w:val="postbody"/>
          <w:rFonts w:ascii="Arial" w:hAnsi="Arial" w:cs="Arial"/>
          <w:i/>
          <w:iCs/>
        </w:rPr>
        <w:t>Czy na tych transakcjach babcia zyskała, czy straciła? Ile?</w:t>
      </w:r>
    </w:p>
    <w:p w:rsidR="00573C83" w:rsidRPr="00573C83" w:rsidRDefault="00573C83" w:rsidP="00573C8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573C83">
        <w:rPr>
          <w:rFonts w:ascii="Arial" w:eastAsia="Times New Roman" w:hAnsi="Arial" w:cs="Arial"/>
          <w:sz w:val="24"/>
          <w:szCs w:val="24"/>
          <w:lang w:eastAsia="pl-PL"/>
        </w:rPr>
        <w:t> </w:t>
      </w:r>
    </w:p>
    <w:p w:rsidR="00573C83" w:rsidRPr="00067E42" w:rsidRDefault="00E8013C" w:rsidP="00E8013C">
      <w:pPr>
        <w:pStyle w:val="Akapitzlist"/>
        <w:numPr>
          <w:ilvl w:val="0"/>
          <w:numId w:val="3"/>
        </w:numPr>
        <w:spacing w:before="100" w:beforeAutospacing="1" w:after="100" w:afterAutospacing="1" w:line="240" w:lineRule="auto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hAnsi="Arial" w:cs="Arial"/>
          <w:sz w:val="24"/>
          <w:szCs w:val="24"/>
        </w:rPr>
        <w:t>Ogródek babci Agatki ma kształt prostokąta o wymiarach</w:t>
      </w:r>
      <w:r w:rsidR="00067E42" w:rsidRPr="00067E42">
        <w:rPr>
          <w:rFonts w:ascii="Arial" w:hAnsi="Arial" w:cs="Arial"/>
          <w:sz w:val="24"/>
          <w:szCs w:val="24"/>
        </w:rPr>
        <w:t>10mx6m.</w:t>
      </w:r>
      <w:r w:rsidRPr="00067E42">
        <w:rPr>
          <w:rFonts w:ascii="Arial" w:hAnsi="Arial" w:cs="Arial"/>
          <w:sz w:val="24"/>
          <w:szCs w:val="24"/>
        </w:rPr>
        <w:t> Oblicz ile wynosi powierzchnia ogródka drugiej babci Agatki jeśli wiadomo, że też ma on kształt prostokąta oraz, że </w:t>
      </w:r>
      <w:r w:rsidR="00067E42" w:rsidRPr="00067E42">
        <w:rPr>
          <w:rFonts w:ascii="Arial" w:hAnsi="Arial" w:cs="Arial"/>
          <w:noProof/>
          <w:sz w:val="24"/>
          <w:szCs w:val="24"/>
          <w:lang w:eastAsia="pl-PL"/>
        </w:rPr>
        <w:t>30%</w:t>
      </w:r>
      <w:r w:rsidRPr="00067E42">
        <w:rPr>
          <w:rFonts w:ascii="Arial" w:hAnsi="Arial" w:cs="Arial"/>
          <w:sz w:val="24"/>
          <w:szCs w:val="24"/>
        </w:rPr>
        <w:t> jego pola powierzchni jest dokładnie równe polu ogródka pierwszej babci.</w:t>
      </w:r>
    </w:p>
    <w:p w:rsidR="00E8013C" w:rsidRPr="00067E42" w:rsidRDefault="00E8013C" w:rsidP="00E8013C">
      <w:pPr>
        <w:pStyle w:val="Akapitzlist"/>
        <w:rPr>
          <w:rFonts w:ascii="Arial" w:eastAsia="Times New Roman" w:hAnsi="Arial" w:cs="Arial"/>
          <w:sz w:val="24"/>
          <w:szCs w:val="24"/>
          <w:lang w:eastAsia="pl-PL"/>
        </w:rPr>
      </w:pPr>
    </w:p>
    <w:p w:rsidR="00E8013C" w:rsidRPr="00067E42" w:rsidRDefault="00067E42" w:rsidP="00E8013C">
      <w:pPr>
        <w:spacing w:before="100" w:beforeAutospacing="1" w:after="100" w:afterAutospacing="1" w:line="240" w:lineRule="auto"/>
        <w:rPr>
          <w:rFonts w:ascii="Arial" w:eastAsia="Times New Roman" w:hAnsi="Arial" w:cs="Arial"/>
          <w:b/>
          <w:sz w:val="24"/>
          <w:szCs w:val="24"/>
          <w:u w:val="single"/>
          <w:lang w:eastAsia="pl-PL"/>
        </w:rPr>
      </w:pPr>
      <w:r w:rsidRPr="00067E42">
        <w:rPr>
          <w:rFonts w:ascii="Arial" w:eastAsia="Times New Roman" w:hAnsi="Arial" w:cs="Arial"/>
          <w:b/>
          <w:sz w:val="24"/>
          <w:szCs w:val="24"/>
          <w:u w:val="single"/>
          <w:lang w:eastAsia="pl-PL"/>
        </w:rPr>
        <w:t>Zadania klasa VIII</w:t>
      </w:r>
    </w:p>
    <w:p w:rsidR="00067E42" w:rsidRPr="00067E42" w:rsidRDefault="00067E42" w:rsidP="00E8013C">
      <w:pPr>
        <w:spacing w:before="100" w:beforeAutospacing="1" w:after="100" w:afterAutospacing="1" w:line="240" w:lineRule="auto"/>
        <w:rPr>
          <w:rFonts w:ascii="Arial" w:eastAsia="Times New Roman" w:hAnsi="Arial" w:cs="Arial"/>
          <w:b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b/>
          <w:sz w:val="24"/>
          <w:szCs w:val="24"/>
          <w:lang w:eastAsia="pl-PL"/>
        </w:rPr>
        <w:t>Poziom I</w:t>
      </w:r>
    </w:p>
    <w:p w:rsidR="00E8013C" w:rsidRPr="00067E42" w:rsidRDefault="00E8013C" w:rsidP="00067E42">
      <w:pPr>
        <w:pStyle w:val="Akapitzlist"/>
        <w:numPr>
          <w:ilvl w:val="0"/>
          <w:numId w:val="5"/>
        </w:num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  <w:r w:rsidRPr="00067E42">
        <w:rPr>
          <w:rFonts w:ascii="Arial" w:hAnsi="Arial" w:cs="Arial"/>
          <w:sz w:val="24"/>
          <w:szCs w:val="24"/>
        </w:rPr>
        <w:t>Gdyby wszystkich uczniów klas ósmych pewnej szkoły podzielono na grupy 6-osobowe, to powstałyby o 3 grupy więcej niż gdyby podzielono ich na grupy 8-osobowe. Ilu uczniów klas ósmych jest w tej szkole? można poprosić uczniów o wykorzystanie w rozwiązaniu poniższego</w:t>
      </w:r>
    </w:p>
    <w:p w:rsidR="00E8013C" w:rsidRPr="00067E42" w:rsidRDefault="00E8013C" w:rsidP="00067E42">
      <w:pPr>
        <w:pStyle w:val="Akapitzlist"/>
        <w:numPr>
          <w:ilvl w:val="0"/>
          <w:numId w:val="5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067E42">
        <w:rPr>
          <w:rFonts w:ascii="Arial" w:hAnsi="Arial" w:cs="Arial"/>
          <w:sz w:val="24"/>
          <w:szCs w:val="24"/>
        </w:rPr>
        <w:t xml:space="preserve">Jacek zapisał wszystkie liczby trzycyfrowe, w których iloczyn cyfr jest równy 6. Każda z tych liczb została zapisana tylko raz. </w:t>
      </w:r>
      <w:r w:rsidR="00067E42" w:rsidRPr="00067E42">
        <w:rPr>
          <w:rFonts w:ascii="Arial" w:hAnsi="Arial" w:cs="Arial"/>
          <w:sz w:val="24"/>
          <w:szCs w:val="24"/>
        </w:rPr>
        <w:t>Ile liczb zapisał Jacek?</w:t>
      </w:r>
    </w:p>
    <w:p w:rsidR="00E8013C" w:rsidRPr="00067E42" w:rsidRDefault="00E8013C" w:rsidP="00E8013C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067E42" w:rsidP="00E8013C">
      <w:pPr>
        <w:spacing w:before="100" w:beforeAutospacing="1" w:after="100" w:afterAutospacing="1" w:line="240" w:lineRule="auto"/>
        <w:rPr>
          <w:rFonts w:ascii="Arial" w:hAnsi="Arial" w:cs="Arial"/>
          <w:b/>
          <w:bCs/>
          <w:sz w:val="24"/>
          <w:szCs w:val="24"/>
        </w:rPr>
      </w:pPr>
      <w:r w:rsidRPr="00067E42">
        <w:rPr>
          <w:rFonts w:ascii="Arial" w:hAnsi="Arial" w:cs="Arial"/>
          <w:b/>
          <w:bCs/>
          <w:sz w:val="24"/>
          <w:szCs w:val="24"/>
        </w:rPr>
        <w:t>Poziom II</w:t>
      </w:r>
    </w:p>
    <w:p w:rsidR="00E8013C" w:rsidRPr="00067E42" w:rsidRDefault="00E8013C" w:rsidP="00067E42">
      <w:pPr>
        <w:pStyle w:val="Akapitzlist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proofErr w:type="spellStart"/>
      <w:r w:rsidRPr="00067E42">
        <w:rPr>
          <w:rFonts w:ascii="Arial" w:hAnsi="Arial" w:cs="Arial"/>
          <w:sz w:val="24"/>
          <w:szCs w:val="24"/>
        </w:rPr>
        <w:t>Ipfon</w:t>
      </w:r>
      <w:proofErr w:type="spellEnd"/>
      <w:r w:rsidRPr="00067E42">
        <w:rPr>
          <w:rFonts w:ascii="Arial" w:hAnsi="Arial" w:cs="Arial"/>
          <w:sz w:val="24"/>
          <w:szCs w:val="24"/>
        </w:rPr>
        <w:t xml:space="preserve"> obsługuje między innymi następujące numery telefonów alarmowych:</w:t>
      </w:r>
    </w:p>
    <w:p w:rsidR="00E8013C" w:rsidRPr="00067E42" w:rsidRDefault="00E8013C" w:rsidP="00E8013C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lastRenderedPageBreak/>
        <w:t>112 – numer alarmowy,</w:t>
      </w: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86 – Straż Miejska,</w:t>
      </w: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91 – Pogotowie Energetyczne,</w:t>
      </w: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94 – Pogotowie Wodociągowe,</w:t>
      </w: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97 – Policja,</w:t>
      </w:r>
    </w:p>
    <w:p w:rsidR="00E8013C" w:rsidRPr="00067E42" w:rsidRDefault="00E8013C" w:rsidP="00E8013C">
      <w:pPr>
        <w:spacing w:after="0" w:line="240" w:lineRule="auto"/>
        <w:ind w:left="2124"/>
        <w:jc w:val="both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98 – Straż Pożarna,</w:t>
      </w:r>
    </w:p>
    <w:p w:rsidR="00E8013C" w:rsidRPr="00067E42" w:rsidRDefault="00E8013C" w:rsidP="00E8013C">
      <w:pPr>
        <w:spacing w:after="0" w:line="240" w:lineRule="auto"/>
        <w:ind w:left="2124"/>
        <w:rPr>
          <w:rFonts w:ascii="Arial" w:eastAsia="Times New Roman" w:hAnsi="Arial" w:cs="Arial"/>
          <w:sz w:val="24"/>
          <w:szCs w:val="24"/>
          <w:lang w:eastAsia="pl-PL"/>
        </w:rPr>
      </w:pPr>
      <w:r w:rsidRPr="00067E42">
        <w:rPr>
          <w:rFonts w:ascii="Arial" w:eastAsia="Times New Roman" w:hAnsi="Arial" w:cs="Arial"/>
          <w:sz w:val="24"/>
          <w:szCs w:val="24"/>
          <w:lang w:eastAsia="pl-PL"/>
        </w:rPr>
        <w:t>999 – Pogotowie Ratunkowe.</w:t>
      </w:r>
    </w:p>
    <w:p w:rsidR="00E8013C" w:rsidRPr="00067E42" w:rsidRDefault="00E8013C" w:rsidP="00E8013C">
      <w:pPr>
        <w:spacing w:after="0" w:line="240" w:lineRule="auto"/>
        <w:ind w:left="2124"/>
        <w:rPr>
          <w:rFonts w:ascii="Arial" w:hAnsi="Arial" w:cs="Arial"/>
          <w:b/>
          <w:sz w:val="24"/>
          <w:szCs w:val="24"/>
        </w:rPr>
      </w:pPr>
    </w:p>
    <w:p w:rsidR="00E8013C" w:rsidRPr="00067E42" w:rsidRDefault="00E8013C" w:rsidP="00E8013C">
      <w:pPr>
        <w:spacing w:after="0" w:line="240" w:lineRule="auto"/>
        <w:jc w:val="both"/>
        <w:rPr>
          <w:rFonts w:ascii="Arial" w:hAnsi="Arial" w:cs="Arial"/>
          <w:bCs/>
          <w:sz w:val="24"/>
          <w:szCs w:val="24"/>
          <w:lang w:eastAsia="pl-PL"/>
        </w:rPr>
      </w:pPr>
      <w:r w:rsidRPr="00067E42">
        <w:rPr>
          <w:rFonts w:ascii="Arial" w:hAnsi="Arial" w:cs="Arial"/>
          <w:sz w:val="24"/>
          <w:szCs w:val="24"/>
        </w:rPr>
        <w:t xml:space="preserve">Które z podanych numerów telefonów są liczbami pierwszymi? </w:t>
      </w:r>
      <w:r w:rsidRPr="00067E42">
        <w:rPr>
          <w:rFonts w:ascii="Arial" w:hAnsi="Arial" w:cs="Arial"/>
          <w:bCs/>
          <w:sz w:val="24"/>
          <w:szCs w:val="24"/>
          <w:lang w:eastAsia="pl-PL"/>
        </w:rPr>
        <w:t>Wybierz właściwą odpowiedź spośród podanych.</w:t>
      </w:r>
    </w:p>
    <w:p w:rsidR="00E8013C" w:rsidRPr="00067E42" w:rsidRDefault="00E8013C" w:rsidP="00067E42">
      <w:pPr>
        <w:pStyle w:val="Akapitzlist"/>
        <w:numPr>
          <w:ilvl w:val="0"/>
          <w:numId w:val="6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067E42">
        <w:rPr>
          <w:rFonts w:ascii="Arial" w:hAnsi="Arial" w:cs="Arial"/>
          <w:sz w:val="24"/>
          <w:szCs w:val="24"/>
        </w:rPr>
        <w:t xml:space="preserve">Dane są liczby: </w:t>
      </w:r>
      <w:r w:rsidRPr="00067E42">
        <w:rPr>
          <w:rFonts w:ascii="Arial" w:hAnsi="Arial" w:cs="Arial"/>
          <w:position w:val="-24"/>
          <w:sz w:val="24"/>
          <w:szCs w:val="24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44.9pt;height:31.8pt" o:ole="">
            <v:imagedata r:id="rId6" o:title=""/>
          </v:shape>
          <o:OLEObject Type="Embed" ProgID="Equation.3" ShapeID="_x0000_i1046" DrawAspect="Content" ObjectID="_1636225117" r:id="rId7"/>
        </w:object>
      </w:r>
      <w:r w:rsidRPr="00067E42">
        <w:rPr>
          <w:rFonts w:ascii="Arial" w:hAnsi="Arial" w:cs="Arial"/>
          <w:sz w:val="24"/>
          <w:szCs w:val="24"/>
        </w:rPr>
        <w:t xml:space="preserve"> i </w:t>
      </w:r>
      <w:r w:rsidRPr="00067E42">
        <w:rPr>
          <w:rFonts w:ascii="Arial" w:hAnsi="Arial" w:cs="Arial"/>
          <w:position w:val="-54"/>
          <w:sz w:val="24"/>
          <w:szCs w:val="24"/>
        </w:rPr>
        <w:object w:dxaOrig="1219" w:dyaOrig="920">
          <v:shape id="_x0000_i1047" type="#_x0000_t75" style="width:60.8pt;height:45.8pt" o:ole="">
            <v:imagedata r:id="rId8" o:title=""/>
          </v:shape>
          <o:OLEObject Type="Embed" ProgID="Equation.3" ShapeID="_x0000_i1047" DrawAspect="Content" ObjectID="_1636225118" r:id="rId9"/>
        </w:object>
      </w:r>
      <w:r w:rsidRPr="00067E42">
        <w:rPr>
          <w:rFonts w:ascii="Arial" w:hAnsi="Arial" w:cs="Arial"/>
          <w:sz w:val="24"/>
          <w:szCs w:val="24"/>
        </w:rPr>
        <w:t>.</w:t>
      </w:r>
    </w:p>
    <w:p w:rsidR="00E8013C" w:rsidRPr="00067E42" w:rsidRDefault="00E8013C" w:rsidP="00E8013C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sz w:val="24"/>
          <w:szCs w:val="24"/>
        </w:rPr>
        <w:t xml:space="preserve">Które z działań zostało wykonane </w:t>
      </w:r>
      <w:r w:rsidRPr="00067E42">
        <w:rPr>
          <w:rFonts w:ascii="Arial" w:hAnsi="Arial" w:cs="Arial"/>
          <w:b/>
          <w:sz w:val="24"/>
          <w:szCs w:val="24"/>
          <w:u w:val="single"/>
        </w:rPr>
        <w:t>błędnie</w:t>
      </w:r>
      <w:r w:rsidRPr="00067E42">
        <w:rPr>
          <w:rFonts w:ascii="Arial" w:hAnsi="Arial" w:cs="Arial"/>
          <w:b/>
          <w:sz w:val="24"/>
          <w:szCs w:val="24"/>
        </w:rPr>
        <w:t xml:space="preserve">? </w:t>
      </w:r>
      <w:r w:rsidRPr="00067E42">
        <w:rPr>
          <w:rFonts w:ascii="Arial" w:hAnsi="Arial" w:cs="Arial"/>
          <w:b/>
          <w:bCs/>
          <w:sz w:val="24"/>
          <w:szCs w:val="24"/>
        </w:rPr>
        <w:t>Wybierz właściwą odpowiedź spośród podanych.</w:t>
      </w:r>
    </w:p>
    <w:p w:rsidR="00E8013C" w:rsidRPr="00067E42" w:rsidRDefault="00E8013C" w:rsidP="00E8013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8013C" w:rsidRPr="00067E42" w:rsidRDefault="00E8013C" w:rsidP="00E8013C">
      <w:pPr>
        <w:pStyle w:val="Akapitzlist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position w:val="-24"/>
          <w:sz w:val="24"/>
          <w:szCs w:val="24"/>
        </w:rPr>
        <w:object w:dxaOrig="1020" w:dyaOrig="620">
          <v:shape id="_x0000_i1030" type="#_x0000_t75" style="width:51.45pt;height:30.85pt" o:ole="">
            <v:imagedata r:id="rId10" o:title=""/>
          </v:shape>
          <o:OLEObject Type="Embed" ProgID="Equation.DSMT4" ShapeID="_x0000_i1030" DrawAspect="Content" ObjectID="_1636225119" r:id="rId11"/>
        </w:object>
      </w:r>
    </w:p>
    <w:p w:rsidR="00E8013C" w:rsidRPr="00067E42" w:rsidRDefault="00E8013C" w:rsidP="00E8013C">
      <w:pPr>
        <w:pStyle w:val="Akapitzlist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position w:val="-24"/>
          <w:sz w:val="24"/>
          <w:szCs w:val="24"/>
        </w:rPr>
        <w:object w:dxaOrig="920" w:dyaOrig="620">
          <v:shape id="_x0000_i1031" type="#_x0000_t75" style="width:45.8pt;height:30.85pt" o:ole="">
            <v:imagedata r:id="rId12" o:title=""/>
          </v:shape>
          <o:OLEObject Type="Embed" ProgID="Equation.DSMT4" ShapeID="_x0000_i1031" DrawAspect="Content" ObjectID="_1636225120" r:id="rId13"/>
        </w:object>
      </w:r>
    </w:p>
    <w:p w:rsidR="00E8013C" w:rsidRPr="00067E42" w:rsidRDefault="00E8013C" w:rsidP="00E8013C">
      <w:pPr>
        <w:pStyle w:val="Akapitzlist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position w:val="-24"/>
          <w:sz w:val="24"/>
          <w:szCs w:val="24"/>
        </w:rPr>
        <w:object w:dxaOrig="840" w:dyaOrig="620">
          <v:shape id="_x0000_i1032" type="#_x0000_t75" style="width:42.1pt;height:30.85pt" o:ole="">
            <v:imagedata r:id="rId14" o:title=""/>
          </v:shape>
          <o:OLEObject Type="Embed" ProgID="Equation.DSMT4" ShapeID="_x0000_i1032" DrawAspect="Content" ObjectID="_1636225121" r:id="rId15"/>
        </w:object>
      </w:r>
    </w:p>
    <w:p w:rsidR="00E8013C" w:rsidRPr="00067E42" w:rsidRDefault="00E8013C" w:rsidP="00E8013C">
      <w:pPr>
        <w:pStyle w:val="Akapitzlist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Arial" w:hAnsi="Arial" w:cs="Arial"/>
          <w:b/>
          <w:sz w:val="24"/>
          <w:szCs w:val="24"/>
        </w:rPr>
      </w:pPr>
      <w:r w:rsidRPr="00067E42">
        <w:rPr>
          <w:rFonts w:ascii="Arial" w:hAnsi="Arial" w:cs="Arial"/>
          <w:b/>
          <w:position w:val="-24"/>
          <w:sz w:val="24"/>
          <w:szCs w:val="24"/>
        </w:rPr>
        <w:object w:dxaOrig="940" w:dyaOrig="620">
          <v:shape id="_x0000_i1033" type="#_x0000_t75" style="width:47.7pt;height:30.85pt" o:ole="">
            <v:imagedata r:id="rId16" o:title=""/>
          </v:shape>
          <o:OLEObject Type="Embed" ProgID="Equation.DSMT4" ShapeID="_x0000_i1033" DrawAspect="Content" ObjectID="_1636225122" r:id="rId17"/>
        </w:object>
      </w: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067E42">
      <w:pPr>
        <w:pStyle w:val="Akapitzlist"/>
        <w:numPr>
          <w:ilvl w:val="0"/>
          <w:numId w:val="6"/>
        </w:numPr>
        <w:spacing w:after="0" w:line="240" w:lineRule="auto"/>
        <w:jc w:val="both"/>
        <w:rPr>
          <w:rFonts w:ascii="Arial" w:eastAsia="Calibri" w:hAnsi="Arial" w:cs="Arial"/>
          <w:sz w:val="24"/>
          <w:szCs w:val="24"/>
        </w:rPr>
      </w:pPr>
      <w:r w:rsidRPr="00067E42">
        <w:rPr>
          <w:rFonts w:ascii="Arial" w:eastAsia="Calibri" w:hAnsi="Arial" w:cs="Arial"/>
          <w:sz w:val="24"/>
          <w:szCs w:val="24"/>
        </w:rPr>
        <w:t xml:space="preserve">Punkty </w:t>
      </w:r>
      <w:r w:rsidRPr="00067E42">
        <w:rPr>
          <w:rFonts w:ascii="Arial" w:eastAsia="Calibri" w:hAnsi="Arial" w:cs="Arial"/>
          <w:i/>
          <w:sz w:val="24"/>
          <w:szCs w:val="24"/>
        </w:rPr>
        <w:t>K</w:t>
      </w:r>
      <w:r w:rsidRPr="00067E42">
        <w:rPr>
          <w:rFonts w:ascii="Arial" w:eastAsia="Calibri" w:hAnsi="Arial" w:cs="Arial"/>
          <w:sz w:val="24"/>
          <w:szCs w:val="24"/>
        </w:rPr>
        <w:t xml:space="preserve">, </w:t>
      </w:r>
      <w:r w:rsidRPr="00067E42">
        <w:rPr>
          <w:rFonts w:ascii="Arial" w:eastAsia="Calibri" w:hAnsi="Arial" w:cs="Arial"/>
          <w:i/>
          <w:sz w:val="24"/>
          <w:szCs w:val="24"/>
        </w:rPr>
        <w:t>L,</w:t>
      </w:r>
      <w:r w:rsidRPr="00067E42">
        <w:rPr>
          <w:rFonts w:ascii="Arial" w:eastAsia="Calibri" w:hAnsi="Arial" w:cs="Arial"/>
          <w:sz w:val="24"/>
          <w:szCs w:val="24"/>
        </w:rPr>
        <w:t xml:space="preserve"> </w:t>
      </w:r>
      <w:r w:rsidRPr="00067E42">
        <w:rPr>
          <w:rFonts w:ascii="Arial" w:eastAsia="Calibri" w:hAnsi="Arial" w:cs="Arial"/>
          <w:i/>
          <w:sz w:val="24"/>
          <w:szCs w:val="24"/>
        </w:rPr>
        <w:t>M</w:t>
      </w:r>
      <w:r w:rsidRPr="00067E42">
        <w:rPr>
          <w:rFonts w:ascii="Arial" w:eastAsia="Calibri" w:hAnsi="Arial" w:cs="Arial"/>
          <w:sz w:val="24"/>
          <w:szCs w:val="24"/>
        </w:rPr>
        <w:t xml:space="preserve"> i </w:t>
      </w:r>
      <w:r w:rsidRPr="00067E42">
        <w:rPr>
          <w:rFonts w:ascii="Arial" w:eastAsia="Calibri" w:hAnsi="Arial" w:cs="Arial"/>
          <w:i/>
          <w:sz w:val="24"/>
          <w:szCs w:val="24"/>
        </w:rPr>
        <w:t>N</w:t>
      </w:r>
      <w:r w:rsidRPr="00067E42">
        <w:rPr>
          <w:rFonts w:ascii="Arial" w:eastAsia="Calibri" w:hAnsi="Arial" w:cs="Arial"/>
          <w:sz w:val="24"/>
          <w:szCs w:val="24"/>
        </w:rPr>
        <w:t xml:space="preserve"> dzielą boki kwadratu </w:t>
      </w:r>
      <w:r w:rsidRPr="00067E42">
        <w:rPr>
          <w:rFonts w:ascii="Arial" w:eastAsia="Calibri" w:hAnsi="Arial" w:cs="Arial"/>
          <w:i/>
          <w:sz w:val="24"/>
          <w:szCs w:val="24"/>
        </w:rPr>
        <w:t>ABCD</w:t>
      </w:r>
      <w:r w:rsidRPr="00067E42">
        <w:rPr>
          <w:rFonts w:ascii="Arial" w:eastAsia="Calibri" w:hAnsi="Arial" w:cs="Arial"/>
          <w:sz w:val="24"/>
          <w:szCs w:val="24"/>
        </w:rPr>
        <w:t xml:space="preserve"> w stosunku 2 : 3 (patrz rysunek).</w:t>
      </w: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  <w:r w:rsidRPr="00E8013C">
        <w:rPr>
          <w:rFonts w:ascii="Arial" w:eastAsia="Calibri" w:hAnsi="Arial" w:cs="Arial"/>
          <w:noProof/>
          <w:sz w:val="24"/>
          <w:szCs w:val="24"/>
          <w:lang w:eastAsia="pl-PL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5046B45" wp14:editId="3594062A">
                <wp:simplePos x="0" y="0"/>
                <wp:positionH relativeFrom="column">
                  <wp:posOffset>1450975</wp:posOffset>
                </wp:positionH>
                <wp:positionV relativeFrom="paragraph">
                  <wp:posOffset>110490</wp:posOffset>
                </wp:positionV>
                <wp:extent cx="2249170" cy="2353310"/>
                <wp:effectExtent l="0" t="0" r="0" b="8890"/>
                <wp:wrapNone/>
                <wp:docPr id="251" name="Group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9170" cy="2353310"/>
                          <a:chOff x="4959" y="5046"/>
                          <a:chExt cx="3542" cy="3706"/>
                        </a:xfrm>
                      </wpg:grpSpPr>
                      <wps:wsp>
                        <wps:cNvPr id="252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5050" y="8052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B794E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3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8011" y="6259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4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908" y="8026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55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6734" y="8091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40" name="Rectangle 1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305" y="5408"/>
                            <a:ext cx="2719" cy="272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1" name="Text Box 16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176" y="5208"/>
                            <a:ext cx="431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Default="00E8013C" w:rsidP="00E8013C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2" name="Text Box 17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822" y="6275"/>
                            <a:ext cx="432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Default="00E8013C" w:rsidP="00E8013C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3" name="Text Box 17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740" y="7931"/>
                            <a:ext cx="432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Default="00E8013C" w:rsidP="00E8013C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4" name="Text Box 17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108" y="6861"/>
                            <a:ext cx="432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Default="00E8013C" w:rsidP="00E8013C">
                              <w: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5" name="AutoShape 17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5305" y="5408"/>
                            <a:ext cx="1060" cy="1657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6" name="AutoShape 17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65" y="5408"/>
                            <a:ext cx="1659" cy="1076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7" name="AutoShape 17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305" y="7065"/>
                            <a:ext cx="1640" cy="106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8" name="AutoShape 17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945" y="6484"/>
                            <a:ext cx="1079" cy="164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9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7959" y="5169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50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6208" y="5046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51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4998" y="5182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252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4959" y="6847"/>
                            <a:ext cx="49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13C" w:rsidRPr="007B794E" w:rsidRDefault="00E8013C" w:rsidP="00E8013C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5" o:spid="_x0000_s1026" style="position:absolute;left:0;text-align:left;margin-left:114.25pt;margin-top:8.7pt;width:177.1pt;height:185.3pt;z-index:251659264" coordorigin="4959,5046" coordsize="3542,3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6" o:spid="_x0000_s1027" type="#_x0000_t202" style="position:absolute;left:5050;top:8052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zHdMIA&#10;AADcAAAADwAAAGRycy9kb3ducmV2LnhtbESPwWrDMBBE74H+g9hCb4kcQ0JxI5uQtpBDL0md+2Jt&#10;LRNrZaxt7Px9VSj0OMzMG2ZXzb5XNxpjF9jAepWBIm6C7bg1UH++L59BRUG22AcmA3eKUJUPix0W&#10;Nkx8ottZWpUgHAs04ESGQuvYOPIYV2EgTt5XGD1KkmOr7YhTgvte51m21R47TgsOBzo4aq7nb29A&#10;xO7X9/rNx+Nl/nidXNZssDbm6XHev4ASmuU//Nc+WgP5JoffM+kI6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3Md0wgAAANwAAAAPAAAAAAAAAAAAAAAAAJgCAABkcnMvZG93&#10;bnJldi54bWxQSwUGAAAAAAQABAD1AAAAhwMAAAAA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 w:rsidRPr="007B794E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67" o:spid="_x0000_s1028" type="#_x0000_t202" style="position:absolute;left:8011;top:6259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Bi78MA&#10;AADcAAAADwAAAGRycy9kb3ducmV2LnhtbESPT2vCQBTE7wW/w/IEb3WjYinRVcQ/4KGX2nh/ZF+z&#10;odm3Ifs08du7hUKPw8z8hllvB9+oO3WxDmxgNs1AEZfB1lwZKL5Or++goiBbbAKTgQdF2G5GL2vM&#10;bej5k+4XqVSCcMzRgBNpc61j6chjnIaWOHnfofMoSXaVth32Ce4bPc+yN+2x5rTgsKW9o/LncvMG&#10;ROxu9iiOPp6vw8ehd1m5xMKYyXjYrUAJDfIf/mufrYH5cgG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Bi78MAAADcAAAADwAAAAAAAAAAAAAAAACYAgAAZHJzL2Rv&#10;d25yZXYueG1sUEsFBgAAAAAEAAQA9QAAAIgDAAAAAA=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168" o:spid="_x0000_s1029" type="#_x0000_t202" style="position:absolute;left:7908;top:8026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n6m8MA&#10;AADcAAAADwAAAGRycy9kb3ducmV2LnhtbESPT2vCQBTE7wW/w/IEb3WjaCnRVcQ/4KGX2nh/ZF+z&#10;odm3Ifs08du7hUKPw8z8hllvB9+oO3WxDmxgNs1AEZfB1lwZKL5Or++goiBbbAKTgQdF2G5GL2vM&#10;bej5k+4XqVSCcMzRgBNpc61j6chjnIaWOHnfofMoSXaVth32Ce4bPc+yN+2x5rTgsKW9o/LncvMG&#10;ROxu9iiOPp6vw8ehd1m5xMKYyXjYrUAJDfIf/mufrYH5cgG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n6m8MAAADcAAAADwAAAAAAAAAAAAAAAACYAgAAZHJzL2Rv&#10;d25yZXYueG1sUEsFBgAAAAAEAAQA9QAAAIgDAAAAAA=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79" o:spid="_x0000_s1030" type="#_x0000_t202" style="position:absolute;left:6734;top:8091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VfAMIA&#10;AADcAAAADwAAAGRycy9kb3ducmV2LnhtbESPQWvCQBSE74X+h+UVeqsbhRRJXUWsggcv1Xh/ZF+z&#10;wezbkH018d93BcHjMDPfMIvV6Ft1pT42gQ1MJxko4irYhmsD5Wn3MQcVBdliG5gM3CjCavn6ssDC&#10;hoF/6HqUWiUIxwINOJGu0DpWjjzGSeiIk/cbeo+SZF9r2+OQ4L7Vsyz71B4bTgsOO9o4qi7HP29A&#10;xK6nt3Lr4/48Hr4Hl1U5lsa8v43rL1BCozzDj/beGpjlOdzPpCOgl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NV8AwgAAANwAAAAPAAAAAAAAAAAAAAAAAJgCAABkcnMvZG93&#10;bnJldi54bWxQSwUGAAAAAAQABAD1AAAAhwMAAAAA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rect id="Rectangle 164" o:spid="_x0000_s1031" style="position:absolute;left:5305;top:5408;width:2719;height:2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b5A8MA&#10;AADdAAAADwAAAGRycy9kb3ducmV2LnhtbERPy4rCMBTdD8w/hDvgZtDU+kA7RhkEQVwIVhGXl+ba&#10;FpubkkStfz9ZDLg8nPdi1ZlGPMj52rKC4SABQVxYXXOp4HTc9GcgfEDW2FgmBS/ysFp+fiww0/bJ&#10;B3rkoRQxhH2GCqoQ2kxKX1Rk0A9sSxy5q3UGQ4SulNrhM4abRqZJMpUGa44NFba0rqi45XejYDee&#10;JJdwHtrj7Daa713zfZ7u7kr1vrrfHxCBuvAW/7u3WkGajuP++CY+Ab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b5A8MAAADdAAAADwAAAAAAAAAAAAAAAACYAgAAZHJzL2Rv&#10;d25yZXYueG1sUEsFBgAAAAAEAAQA9QAAAIgDAAAAAA==&#10;" filled="f" strokeweight="1pt">
                  <o:lock v:ext="edit" aspectratio="t"/>
                </v:rect>
                <v:shape id="Text Box 169" o:spid="_x0000_s1032" type="#_x0000_t202" style="position:absolute;left:6176;top:5208;width:431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Fog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haIDEAAAA3QAAAA8AAAAAAAAAAAAAAAAAmAIAAGRycy9k&#10;b3ducmV2LnhtbFBLBQYAAAAABAAEAPUAAACJAwAAAAA=&#10;" filled="f" stroked="f">
                  <o:lock v:ext="edit" aspectratio="t"/>
                  <v:textbox>
                    <w:txbxContent>
                      <w:p w:rsidR="00E8013C" w:rsidRDefault="00E8013C" w:rsidP="00E8013C">
                        <w:r>
                          <w:t>•</w:t>
                        </w:r>
                      </w:p>
                    </w:txbxContent>
                  </v:textbox>
                </v:shape>
                <v:shape id="Text Box 171" o:spid="_x0000_s1033" type="#_x0000_t202" style="position:absolute;left:7822;top:6275;width:432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P298QA&#10;AADdAAAADwAAAGRycy9kb3ducmV2LnhtbESPQWvCQBSE7wX/w/KE3prdBi01uoooBU9KbSt4e2Sf&#10;SWj2bciuJv57VxA8DjPzDTNb9LYWF2p95VjDe6JAEOfOVFxo+P35evsE4QOywdoxabiSh8V88DLD&#10;zLiOv+myD4WIEPYZaihDaDIpfV6SRZ+4hjh6J9daDFG2hTQtdhFua5kq9SEtVhwXSmxoVVL+vz9b&#10;DX/b0/EwUrtibcdN53ol2U6k1q/DfjkFEagPz/CjvTEa0nSUwv1NfA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z9vfEAAAA3QAAAA8AAAAAAAAAAAAAAAAAmAIAAGRycy9k&#10;b3ducmV2LnhtbFBLBQYAAAAABAAEAPUAAACJAwAAAAA=&#10;" filled="f" stroked="f">
                  <o:lock v:ext="edit" aspectratio="t"/>
                  <v:textbox>
                    <w:txbxContent>
                      <w:p w:rsidR="00E8013C" w:rsidRDefault="00E8013C" w:rsidP="00E8013C">
                        <w:r>
                          <w:t>•</w:t>
                        </w:r>
                      </w:p>
                    </w:txbxContent>
                  </v:textbox>
                </v:shape>
                <v:shape id="Text Box 172" o:spid="_x0000_s1034" type="#_x0000_t202" style="position:absolute;left:6740;top:7931;width:432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9TbM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u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P1NsxQAAAN0AAAAPAAAAAAAAAAAAAAAAAJgCAABkcnMv&#10;ZG93bnJldi54bWxQSwUGAAAAAAQABAD1AAAAigMAAAAA&#10;" filled="f" stroked="f">
                  <o:lock v:ext="edit" aspectratio="t"/>
                  <v:textbox>
                    <w:txbxContent>
                      <w:p w:rsidR="00E8013C" w:rsidRDefault="00E8013C" w:rsidP="00E8013C">
                        <w:r>
                          <w:t>•</w:t>
                        </w:r>
                      </w:p>
                    </w:txbxContent>
                  </v:textbox>
                </v:shape>
                <v:shape id="Text Box 173" o:spid="_x0000_s1035" type="#_x0000_t202" style="position:absolute;left:5108;top:6861;width:432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bLGMQA&#10;AADdAAAADwAAAGRycy9kb3ducmV2LnhtbESPQWvCQBSE74X+h+UVvNXdhlRqdJVSETxVtCp4e2Sf&#10;SWj2bciuJv57VxA8DjPzDTOd97YWF2p95VjDx1CBIM6dqbjQsPtbvn+B8AHZYO2YNFzJw3z2+jLF&#10;zLiON3TZhkJECPsMNZQhNJmUPi/Joh+6hjh6J9daDFG2hTQtdhFua5koNZIWK44LJTb0U1L+vz1b&#10;Dfvf0/GQqnWxsJ9N53ol2Y6l1oO3/nsCIlAfnuFHe2U0JEmawv1NfAJy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WyxjEAAAA3QAAAA8AAAAAAAAAAAAAAAAAmAIAAGRycy9k&#10;b3ducmV2LnhtbFBLBQYAAAAABAAEAPUAAACJAwAAAAA=&#10;" filled="f" stroked="f">
                  <o:lock v:ext="edit" aspectratio="t"/>
                  <v:textbox>
                    <w:txbxContent>
                      <w:p w:rsidR="00E8013C" w:rsidRDefault="00E8013C" w:rsidP="00E8013C">
                        <w:r>
                          <w:t>•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5" o:spid="_x0000_s1036" type="#_x0000_t32" style="position:absolute;left:5305;top:5408;width:1060;height:16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yVIMUAAADdAAAADwAAAGRycy9kb3ducmV2LnhtbESPQWuDQBSE74X+h+UFcpFkra0STDah&#10;BAI5CbWF9vhwX1TivrXuRs2/7xYKPQ4z8w2zO8ymEyMNrrWs4GkdgyCurG65VvDxflptQDiPrLGz&#10;TAru5OCwf3zYYa7txG80lr4WAcIuRwWN930upasaMujWticO3sUOBn2QQy31gFOAm04mcZxJgy2H&#10;hQZ7OjZUXcubUVCkUTaO/jtyWHzhVH6ynLpnpZaL+XULwtPs/8N/7bNWkCQvKfy+CU9A7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yVIMUAAADdAAAADwAAAAAAAAAA&#10;AAAAAAChAgAAZHJzL2Rvd25yZXYueG1sUEsFBgAAAAAEAAQA+QAAAJMDAAAAAA==&#10;" strokeweight="1pt">
                  <o:lock v:ext="edit" aspectratio="t"/>
                </v:shape>
                <v:shape id="AutoShape 176" o:spid="_x0000_s1037" type="#_x0000_t32" style="position:absolute;left:6365;top:5408;width:1659;height:10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V2R8UAAADdAAAADwAAAGRycy9kb3ducmV2LnhtbESPQYvCMBSE74L/ITzBi6ypRbTbNYoK&#10;wuJtVcTjo3m2ZZuX0qS1/vuNIOxxmJlvmNWmN5XoqHGlZQWzaQSCOLO65FzB5Xz4SEA4j6yxskwK&#10;nuRgsx4OVphq++Af6k4+FwHCLkUFhfd1KqXLCjLoprYmDt7dNgZ9kE0udYOPADeVjKNoIQ2WHBYK&#10;rGlfUPZ7ao2CtjpOzu3Vz7p81y3vyWdy629OqfGo336B8NT7//C7/a0VxPF8Aa834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V2R8UAAADdAAAADwAAAAAAAAAA&#10;AAAAAAChAgAAZHJzL2Rvd25yZXYueG1sUEsFBgAAAAAEAAQA+QAAAJMDAAAAAA==&#10;" strokeweight="1pt">
                  <o:lock v:ext="edit" aspectratio="t"/>
                </v:shape>
                <v:shape id="AutoShape 177" o:spid="_x0000_s1038" type="#_x0000_t32" style="position:absolute;left:5305;top:7065;width:1640;height:10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nT3MUAAADdAAAADwAAAGRycy9kb3ducmV2LnhtbESPT4vCMBTE78J+h/CEvciaWkRrNcoq&#10;LIg3/7B4fDTPtti8lCat9dsbYWGPw8z8hlltelOJjhpXWlYwGUcgiDOrS84VXM4/XwkI55E1VpZJ&#10;wZMcbNYfgxWm2j74SN3J5yJA2KWooPC+TqV0WUEG3djWxMG72cagD7LJpW7wEeCmknEUzaTBksNC&#10;gTXtCsrup9YoaKvD6Nz++kmXb7v5LVkk1/7qlPoc9t9LEJ56/x/+a++1gjiezuH9JjwBuX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ynT3MUAAADdAAAADwAAAAAAAAAA&#10;AAAAAAChAgAAZHJzL2Rvd25yZXYueG1sUEsFBgAAAAAEAAQA+QAAAJMDAAAAAA==&#10;" strokeweight="1pt">
                  <o:lock v:ext="edit" aspectratio="t"/>
                </v:shape>
                <v:shape id="AutoShape 178" o:spid="_x0000_s1039" type="#_x0000_t32" style="position:absolute;left:6945;top:6484;width:1079;height:16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06vsEAAADdAAAADwAAAGRycy9kb3ducmV2LnhtbERPTYvCMBC9C/6HMIIX0XSrFqlGWRYW&#10;PAlWQY9DM7bFZtJtsm33328OgsfH+94dBlOLjlpXWVbwsYhAEOdWV1wouF6+5xsQziNrrC2Tgj9y&#10;cNiPRztMte35TF3mCxFC2KWooPS+SaV0eUkG3cI2xIF72NagD7AtpG6xD+GmlnEUJdJgxaGhxIa+&#10;Ssqf2a9RcFrPkq7zPzOHpzv22Y1lXy+Vmk6Gzy0IT4N/i1/uo1YQx6swN7wJT0D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jTq+wQAAAN0AAAAPAAAAAAAAAAAAAAAA&#10;AKECAABkcnMvZG93bnJldi54bWxQSwUGAAAAAAQABAD5AAAAjwMAAAAA&#10;" strokeweight="1pt">
                  <o:lock v:ext="edit" aspectratio="t"/>
                </v:shape>
                <v:shape id="Text Box 181" o:spid="_x0000_s1040" type="#_x0000_t202" style="position:absolute;left:7959;top:5169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p2OMQA&#10;AADdAAAADwAAAGRycy9kb3ducmV2LnhtbESPQWvCQBSE74X+h+UVvNWNoZY2uoq0FTx4qU3vj+wz&#10;G5p9G7KvJv57VxA8DjPzDbNcj75VJ+pjE9jAbJqBIq6Cbbg2UP5sn99ARUG22AYmA2eKsF49Piyx&#10;sGHgbzodpFYJwrFAA06kK7SOlSOPcRo64uQdQ+9RkuxrbXscEty3Os+yV+2x4bTgsKMPR9Xf4d8b&#10;ELGb2bn88nH3O+4/B5dVcyyNmTyNmwUooVHu4Vt7Zw3k+cs7XN+kJ6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qdjjEAAAA3QAAAA8AAAAAAAAAAAAAAAAAmAIAAGRycy9k&#10;b3ducmV2LnhtbFBLBQYAAAAABAAEAPUAAACJAwAAAAA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182" o:spid="_x0000_s1041" type="#_x0000_t202" style="position:absolute;left:6208;top:5046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lJeMAA&#10;AADdAAAADwAAAGRycy9kb3ducmV2LnhtbERPTWvCQBC9F/wPywi96caARVJXEW3Bg5dqeh+yYzaY&#10;nQ3ZqYn/3j0IPT7e93o7+lbdqY9NYAOLeQaKuAq24dpAefmerUBFQbbYBiYDD4qw3Uze1ljYMPAP&#10;3c9SqxTCsUADTqQrtI6VI49xHjrixF1D71ES7GttexxSuG91nmUf2mPDqcFhR3tH1e385w2I2N3i&#10;UX75ePwdT4fBZdUSS2Pep+PuE5TQKP/il/toDeT5Mu1Pb9IT0J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4lJeMAAAADdAAAADwAAAAAAAAAAAAAAAACYAgAAZHJzL2Rvd25y&#10;ZXYueG1sUEsFBgAAAAAEAAQA9QAAAIUDAAAAAA=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183" o:spid="_x0000_s1042" type="#_x0000_t202" style="position:absolute;left:4998;top:5182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Xs48MA&#10;AADdAAAADwAAAGRycy9kb3ducmV2LnhtbESPQWvCQBSE74X+h+UVequbBBRJXUVaBQ+9qPH+yL5m&#10;Q7NvQ/bVxH/fLQgeh5n5hlltJt+pKw2xDWwgn2WgiOtgW24MVOf92xJUFGSLXWAycKMIm/Xz0wpL&#10;G0Y+0vUkjUoQjiUacCJ9qXWsHXmMs9ATJ+87DB4lyaHRdsAxwX2niyxbaI8tpwWHPX04qn9Ov96A&#10;iN3mt2rn4+EyfX2OLqvnWBnz+jJt30EJTfII39sHa6Ao5jn8v0lPQK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Xs48MAAADdAAAADwAAAAAAAAAAAAAAAACYAgAAZHJzL2Rv&#10;d25yZXYueG1sUEsFBgAAAAAEAAQA9QAAAIgDAAAAAA=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84" o:spid="_x0000_s1043" type="#_x0000_t202" style="position:absolute;left:4959;top:6847;width:490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ylMMA&#10;AADdAAAADwAAAGRycy9kb3ducmV2LnhtbESPwWrDMBBE74H+g9hCb4kcQ0JxI5uQtpBDL0md+2Jt&#10;LRNrZaxt7Px9VSj0OMzMG2ZXzb5XNxpjF9jAepWBIm6C7bg1UH++L59BRUG22AcmA3eKUJUPix0W&#10;Nkx8ottZWpUgHAs04ESGQuvYOPIYV2EgTt5XGD1KkmOr7YhTgvte51m21R47TgsOBzo4aq7nb29A&#10;xO7X9/rNx+Nl/nidXNZssDbm6XHev4ASmuU//Nc+WgN5vsnh9016Arr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dylMMAAADdAAAADwAAAAAAAAAAAAAAAACYAgAAZHJzL2Rv&#10;d25yZXYueG1sUEsFBgAAAAAEAAQA9QAAAIgDAAAAAA==&#10;" filled="f" stroked="f">
                  <v:textbox style="mso-fit-shape-to-text:t">
                    <w:txbxContent>
                      <w:p w:rsidR="00E8013C" w:rsidRPr="007B794E" w:rsidRDefault="00E8013C" w:rsidP="00E8013C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ind w:left="720" w:hanging="142"/>
        <w:contextualSpacing/>
        <w:rPr>
          <w:rFonts w:ascii="Arial" w:eastAsia="Calibri" w:hAnsi="Arial" w:cs="Arial"/>
          <w:sz w:val="24"/>
          <w:szCs w:val="24"/>
        </w:rPr>
      </w:pPr>
    </w:p>
    <w:p w:rsidR="00E8013C" w:rsidRPr="00E8013C" w:rsidRDefault="00E8013C" w:rsidP="00E8013C">
      <w:pPr>
        <w:spacing w:after="0" w:line="240" w:lineRule="auto"/>
        <w:jc w:val="both"/>
        <w:rPr>
          <w:rFonts w:ascii="Arial" w:eastAsia="+mn-ea" w:hAnsi="Arial" w:cs="Arial"/>
          <w:kern w:val="24"/>
          <w:sz w:val="24"/>
          <w:szCs w:val="24"/>
        </w:rPr>
      </w:pPr>
      <w:r w:rsidRPr="00E8013C">
        <w:rPr>
          <w:rFonts w:ascii="Arial" w:eastAsia="Calibri" w:hAnsi="Arial" w:cs="Arial"/>
          <w:sz w:val="24"/>
          <w:szCs w:val="24"/>
        </w:rPr>
        <w:t xml:space="preserve">Oblicz stosunek pola kwadratu </w:t>
      </w:r>
      <w:r w:rsidRPr="00E8013C">
        <w:rPr>
          <w:rFonts w:ascii="Arial" w:eastAsia="Calibri" w:hAnsi="Arial" w:cs="Arial"/>
          <w:i/>
          <w:sz w:val="24"/>
          <w:szCs w:val="24"/>
        </w:rPr>
        <w:t>KLMN</w:t>
      </w:r>
      <w:r w:rsidRPr="00E8013C">
        <w:rPr>
          <w:rFonts w:ascii="Arial" w:eastAsia="Calibri" w:hAnsi="Arial" w:cs="Arial"/>
          <w:sz w:val="24"/>
          <w:szCs w:val="24"/>
        </w:rPr>
        <w:t xml:space="preserve"> do pola kwadratu </w:t>
      </w:r>
      <w:r w:rsidRPr="00E8013C">
        <w:rPr>
          <w:rFonts w:ascii="Arial" w:eastAsia="Calibri" w:hAnsi="Arial" w:cs="Arial"/>
          <w:i/>
          <w:sz w:val="24"/>
          <w:szCs w:val="24"/>
        </w:rPr>
        <w:t>ABCD</w:t>
      </w:r>
      <w:r w:rsidRPr="00E8013C">
        <w:rPr>
          <w:rFonts w:ascii="Arial" w:eastAsia="Calibri" w:hAnsi="Arial" w:cs="Arial"/>
          <w:sz w:val="24"/>
          <w:szCs w:val="24"/>
        </w:rPr>
        <w:t xml:space="preserve">. Zapisz obliczenia. </w:t>
      </w: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E8013C" w:rsidRPr="00067E42" w:rsidRDefault="00E8013C" w:rsidP="00E8013C">
      <w:pPr>
        <w:spacing w:before="100" w:beforeAutospacing="1" w:after="100" w:afterAutospacing="1" w:line="240" w:lineRule="auto"/>
        <w:rPr>
          <w:rFonts w:ascii="Arial" w:hAnsi="Arial" w:cs="Arial"/>
          <w:sz w:val="24"/>
          <w:szCs w:val="24"/>
        </w:rPr>
      </w:pPr>
    </w:p>
    <w:p w:rsidR="00573C83" w:rsidRPr="00067E42" w:rsidRDefault="00573C83" w:rsidP="00573C83">
      <w:pPr>
        <w:rPr>
          <w:rFonts w:ascii="Arial" w:hAnsi="Arial" w:cs="Arial"/>
          <w:sz w:val="24"/>
          <w:szCs w:val="24"/>
        </w:rPr>
      </w:pPr>
    </w:p>
    <w:sectPr w:rsidR="00573C83" w:rsidRPr="00067E4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7A1DE8"/>
    <w:multiLevelType w:val="hybridMultilevel"/>
    <w:tmpl w:val="5686D68C"/>
    <w:lvl w:ilvl="0" w:tplc="22FA588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i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812974"/>
    <w:multiLevelType w:val="hybridMultilevel"/>
    <w:tmpl w:val="2BE0B48A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945E29"/>
    <w:multiLevelType w:val="hybridMultilevel"/>
    <w:tmpl w:val="73922834"/>
    <w:lvl w:ilvl="0" w:tplc="53C4E39C">
      <w:start w:val="1"/>
      <w:numFmt w:val="upperLetter"/>
      <w:lvlText w:val="%1."/>
      <w:lvlJc w:val="left"/>
      <w:pPr>
        <w:ind w:left="21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938" w:hanging="360"/>
      </w:pPr>
    </w:lvl>
    <w:lvl w:ilvl="2" w:tplc="0415001B" w:tentative="1">
      <w:start w:val="1"/>
      <w:numFmt w:val="lowerRoman"/>
      <w:lvlText w:val="%3."/>
      <w:lvlJc w:val="right"/>
      <w:pPr>
        <w:ind w:left="1658" w:hanging="180"/>
      </w:pPr>
    </w:lvl>
    <w:lvl w:ilvl="3" w:tplc="0415000F" w:tentative="1">
      <w:start w:val="1"/>
      <w:numFmt w:val="decimal"/>
      <w:lvlText w:val="%4."/>
      <w:lvlJc w:val="left"/>
      <w:pPr>
        <w:ind w:left="2378" w:hanging="360"/>
      </w:pPr>
    </w:lvl>
    <w:lvl w:ilvl="4" w:tplc="04150019" w:tentative="1">
      <w:start w:val="1"/>
      <w:numFmt w:val="lowerLetter"/>
      <w:lvlText w:val="%5."/>
      <w:lvlJc w:val="left"/>
      <w:pPr>
        <w:ind w:left="3098" w:hanging="360"/>
      </w:pPr>
    </w:lvl>
    <w:lvl w:ilvl="5" w:tplc="0415001B" w:tentative="1">
      <w:start w:val="1"/>
      <w:numFmt w:val="lowerRoman"/>
      <w:lvlText w:val="%6."/>
      <w:lvlJc w:val="right"/>
      <w:pPr>
        <w:ind w:left="3818" w:hanging="180"/>
      </w:pPr>
    </w:lvl>
    <w:lvl w:ilvl="6" w:tplc="0415000F" w:tentative="1">
      <w:start w:val="1"/>
      <w:numFmt w:val="decimal"/>
      <w:lvlText w:val="%7."/>
      <w:lvlJc w:val="left"/>
      <w:pPr>
        <w:ind w:left="4538" w:hanging="360"/>
      </w:pPr>
    </w:lvl>
    <w:lvl w:ilvl="7" w:tplc="04150019" w:tentative="1">
      <w:start w:val="1"/>
      <w:numFmt w:val="lowerLetter"/>
      <w:lvlText w:val="%8."/>
      <w:lvlJc w:val="left"/>
      <w:pPr>
        <w:ind w:left="5258" w:hanging="360"/>
      </w:pPr>
    </w:lvl>
    <w:lvl w:ilvl="8" w:tplc="0415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46A022CD"/>
    <w:multiLevelType w:val="hybridMultilevel"/>
    <w:tmpl w:val="1B7A739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1B4DD7"/>
    <w:multiLevelType w:val="hybridMultilevel"/>
    <w:tmpl w:val="AB78B39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B165C6"/>
    <w:multiLevelType w:val="hybridMultilevel"/>
    <w:tmpl w:val="35CADDB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353D"/>
    <w:rsid w:val="00067E42"/>
    <w:rsid w:val="0009237D"/>
    <w:rsid w:val="00573C83"/>
    <w:rsid w:val="00954D2C"/>
    <w:rsid w:val="00E8013C"/>
    <w:rsid w:val="00F232E0"/>
    <w:rsid w:val="00F23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ormalnyWeb">
    <w:name w:val="Normal (Web)"/>
    <w:basedOn w:val="Normalny"/>
    <w:uiPriority w:val="99"/>
    <w:semiHidden/>
    <w:unhideWhenUsed/>
    <w:rsid w:val="00954D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postbody">
    <w:name w:val="postbody"/>
    <w:basedOn w:val="Domylnaczcionkaakapitu"/>
    <w:rsid w:val="00954D2C"/>
  </w:style>
  <w:style w:type="paragraph" w:styleId="Akapitzlist">
    <w:name w:val="List Paragraph"/>
    <w:basedOn w:val="Normalny"/>
    <w:link w:val="AkapitzlistZnak"/>
    <w:uiPriority w:val="34"/>
    <w:qFormat/>
    <w:rsid w:val="00F232E0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E80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8013C"/>
    <w:rPr>
      <w:rFonts w:ascii="Tahoma" w:hAnsi="Tahoma" w:cs="Tahoma"/>
      <w:sz w:val="16"/>
      <w:szCs w:val="16"/>
    </w:rPr>
  </w:style>
  <w:style w:type="character" w:customStyle="1" w:styleId="AkapitzlistZnak">
    <w:name w:val="Akapit z listą Znak"/>
    <w:link w:val="Akapitzlist"/>
    <w:uiPriority w:val="34"/>
    <w:rsid w:val="00E8013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ormalnyWeb">
    <w:name w:val="Normal (Web)"/>
    <w:basedOn w:val="Normalny"/>
    <w:uiPriority w:val="99"/>
    <w:semiHidden/>
    <w:unhideWhenUsed/>
    <w:rsid w:val="00954D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postbody">
    <w:name w:val="postbody"/>
    <w:basedOn w:val="Domylnaczcionkaakapitu"/>
    <w:rsid w:val="00954D2C"/>
  </w:style>
  <w:style w:type="paragraph" w:styleId="Akapitzlist">
    <w:name w:val="List Paragraph"/>
    <w:basedOn w:val="Normalny"/>
    <w:link w:val="AkapitzlistZnak"/>
    <w:uiPriority w:val="34"/>
    <w:qFormat/>
    <w:rsid w:val="00F232E0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E801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8013C"/>
    <w:rPr>
      <w:rFonts w:ascii="Tahoma" w:hAnsi="Tahoma" w:cs="Tahoma"/>
      <w:sz w:val="16"/>
      <w:szCs w:val="16"/>
    </w:rPr>
  </w:style>
  <w:style w:type="character" w:customStyle="1" w:styleId="AkapitzlistZnak">
    <w:name w:val="Akapit z listą Znak"/>
    <w:link w:val="Akapitzlist"/>
    <w:uiPriority w:val="34"/>
    <w:rsid w:val="00E801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024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88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51</Words>
  <Characters>4508</Characters>
  <Application>Microsoft Office Word</Application>
  <DocSecurity>0</DocSecurity>
  <Lines>37</Lines>
  <Paragraphs>1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Sil-art Rycho444</Company>
  <LinksUpToDate>false</LinksUpToDate>
  <CharactersWithSpaces>5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walski Ryszard</dc:creator>
  <cp:lastModifiedBy>Kowalski Ryszard</cp:lastModifiedBy>
  <cp:revision>2</cp:revision>
  <dcterms:created xsi:type="dcterms:W3CDTF">2019-11-25T21:11:00Z</dcterms:created>
  <dcterms:modified xsi:type="dcterms:W3CDTF">2019-11-25T21:11:00Z</dcterms:modified>
</cp:coreProperties>
</file>